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horzAnchor="margin" w:tblpY="356"/>
        <w:tblW w:w="0" w:type="auto"/>
        <w:tblLook w:val="01E0" w:firstRow="1" w:lastRow="1" w:firstColumn="1" w:lastColumn="1" w:noHBand="0" w:noVBand="0"/>
      </w:tblPr>
      <w:tblGrid>
        <w:gridCol w:w="3960"/>
        <w:gridCol w:w="6120"/>
      </w:tblGrid>
      <w:tr w:rsidR="006C34E1" w:rsidRPr="00123352" w:rsidTr="009D2F25">
        <w:tc>
          <w:tcPr>
            <w:tcW w:w="3960" w:type="dxa"/>
            <w:shd w:val="clear" w:color="auto" w:fill="auto"/>
          </w:tcPr>
          <w:p w:rsidR="006C34E1" w:rsidRPr="001A1D7F" w:rsidRDefault="006C34E1" w:rsidP="009D2F25">
            <w:pPr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1A1D7F">
              <w:rPr>
                <w:b/>
                <w:sz w:val="26"/>
                <w:szCs w:val="26"/>
              </w:rPr>
              <w:t>SỞ GIÁO DỤC VÀ ĐÀO TẠO</w:t>
            </w:r>
          </w:p>
          <w:p w:rsidR="006C34E1" w:rsidRPr="001A1D7F" w:rsidRDefault="006C34E1" w:rsidP="00206930">
            <w:pPr>
              <w:spacing w:after="120"/>
              <w:jc w:val="center"/>
              <w:rPr>
                <w:b/>
                <w:sz w:val="26"/>
                <w:szCs w:val="26"/>
                <w:u w:val="single"/>
              </w:rPr>
            </w:pPr>
            <w:r w:rsidRPr="001A1D7F">
              <w:rPr>
                <w:b/>
                <w:sz w:val="26"/>
                <w:szCs w:val="26"/>
                <w:u w:val="single"/>
              </w:rPr>
              <w:t>HÀ NAM</w:t>
            </w:r>
          </w:p>
          <w:p w:rsidR="006C34E1" w:rsidRPr="001A1D7F" w:rsidRDefault="006C34E1" w:rsidP="00206930">
            <w:pPr>
              <w:jc w:val="center"/>
              <w:rPr>
                <w:b/>
                <w:sz w:val="26"/>
                <w:szCs w:val="26"/>
              </w:rPr>
            </w:pPr>
            <w:r w:rsidRPr="001A1D7F">
              <w:rPr>
                <w:b/>
                <w:sz w:val="26"/>
                <w:szCs w:val="26"/>
              </w:rPr>
              <w:t>ĐỀ CHÍNH THỨC</w:t>
            </w:r>
          </w:p>
          <w:p w:rsidR="006C34E1" w:rsidRPr="006B264C" w:rsidRDefault="006B264C" w:rsidP="006B264C">
            <w:pPr>
              <w:spacing w:after="240"/>
              <w:jc w:val="center"/>
              <w:rPr>
                <w:i/>
                <w:sz w:val="26"/>
                <w:szCs w:val="26"/>
              </w:rPr>
            </w:pPr>
            <w:r w:rsidRPr="006B264C">
              <w:rPr>
                <w:i/>
                <w:szCs w:val="26"/>
              </w:rPr>
              <w:t>(Đề thi có 1 trang)</w:t>
            </w:r>
          </w:p>
        </w:tc>
        <w:tc>
          <w:tcPr>
            <w:tcW w:w="6120" w:type="dxa"/>
            <w:shd w:val="clear" w:color="auto" w:fill="auto"/>
          </w:tcPr>
          <w:p w:rsidR="006C34E1" w:rsidRPr="00206930" w:rsidRDefault="006C34E1" w:rsidP="009D2F25">
            <w:pPr>
              <w:jc w:val="center"/>
              <w:rPr>
                <w:b/>
                <w:sz w:val="26"/>
                <w:szCs w:val="26"/>
              </w:rPr>
            </w:pPr>
            <w:r w:rsidRPr="00206930">
              <w:rPr>
                <w:b/>
                <w:sz w:val="26"/>
                <w:szCs w:val="26"/>
              </w:rPr>
              <w:t>KỲ THI CHỌN HỌC SINH GIỎI THPT</w:t>
            </w:r>
          </w:p>
          <w:p w:rsidR="006C34E1" w:rsidRPr="00206930" w:rsidRDefault="006C34E1" w:rsidP="009D2F25">
            <w:pPr>
              <w:jc w:val="center"/>
              <w:rPr>
                <w:b/>
                <w:sz w:val="26"/>
                <w:szCs w:val="26"/>
              </w:rPr>
            </w:pPr>
            <w:r w:rsidRPr="00206930">
              <w:rPr>
                <w:b/>
                <w:sz w:val="26"/>
                <w:szCs w:val="26"/>
              </w:rPr>
              <w:t>NĂM HỌC 2017 – 2018</w:t>
            </w:r>
          </w:p>
          <w:p w:rsidR="006C34E1" w:rsidRPr="00206930" w:rsidRDefault="006C34E1" w:rsidP="00206930">
            <w:pPr>
              <w:jc w:val="center"/>
              <w:rPr>
                <w:b/>
                <w:sz w:val="26"/>
                <w:szCs w:val="26"/>
              </w:rPr>
            </w:pPr>
            <w:r w:rsidRPr="00206930">
              <w:rPr>
                <w:b/>
                <w:sz w:val="26"/>
                <w:szCs w:val="26"/>
              </w:rPr>
              <w:t>Môn: TOÁN</w:t>
            </w:r>
            <w:r w:rsidR="00946337">
              <w:rPr>
                <w:b/>
                <w:sz w:val="26"/>
                <w:szCs w:val="26"/>
              </w:rPr>
              <w:t xml:space="preserve"> - </w:t>
            </w:r>
            <w:r w:rsidR="00946337" w:rsidRPr="00206930">
              <w:rPr>
                <w:b/>
                <w:sz w:val="26"/>
                <w:szCs w:val="26"/>
              </w:rPr>
              <w:t xml:space="preserve"> LỚP 10</w:t>
            </w:r>
          </w:p>
          <w:p w:rsidR="006C34E1" w:rsidRPr="00206930" w:rsidRDefault="00206930" w:rsidP="00206930">
            <w:pPr>
              <w:spacing w:after="120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Cs w:val="26"/>
              </w:rPr>
              <w:t>Thời gian</w:t>
            </w:r>
            <w:r w:rsidR="00946337">
              <w:rPr>
                <w:i/>
                <w:szCs w:val="26"/>
              </w:rPr>
              <w:t xml:space="preserve"> làm bài</w:t>
            </w:r>
            <w:r>
              <w:rPr>
                <w:i/>
                <w:szCs w:val="26"/>
              </w:rPr>
              <w:t xml:space="preserve">: 180 phút </w:t>
            </w:r>
          </w:p>
        </w:tc>
      </w:tr>
    </w:tbl>
    <w:p w:rsidR="006C34E1" w:rsidRPr="00206930" w:rsidRDefault="006C34E1" w:rsidP="006C34E1">
      <w:pPr>
        <w:tabs>
          <w:tab w:val="left" w:pos="540"/>
        </w:tabs>
        <w:spacing w:before="40"/>
        <w:jc w:val="both"/>
        <w:rPr>
          <w:b/>
        </w:rPr>
      </w:pPr>
    </w:p>
    <w:p w:rsidR="006C34E1" w:rsidRPr="00206930" w:rsidRDefault="006C34E1" w:rsidP="004B6BF8">
      <w:pPr>
        <w:tabs>
          <w:tab w:val="left" w:pos="540"/>
        </w:tabs>
        <w:spacing w:before="40" w:line="300" w:lineRule="auto"/>
        <w:jc w:val="both"/>
        <w:rPr>
          <w:b/>
          <w:sz w:val="26"/>
          <w:szCs w:val="26"/>
        </w:rPr>
      </w:pPr>
      <w:r w:rsidRPr="00206930">
        <w:rPr>
          <w:b/>
          <w:sz w:val="26"/>
          <w:szCs w:val="26"/>
        </w:rPr>
        <w:t>Câu 1</w:t>
      </w:r>
      <w:r w:rsidR="00A93DDE">
        <w:rPr>
          <w:b/>
          <w:sz w:val="26"/>
          <w:szCs w:val="26"/>
        </w:rPr>
        <w:t>.</w:t>
      </w:r>
      <w:r w:rsidRPr="00206930">
        <w:rPr>
          <w:b/>
          <w:sz w:val="26"/>
          <w:szCs w:val="26"/>
        </w:rPr>
        <w:t xml:space="preserve"> (5,0 điểm)</w:t>
      </w:r>
    </w:p>
    <w:p w:rsidR="006C34E1" w:rsidRPr="00206930" w:rsidRDefault="006C34E1" w:rsidP="004B6BF8">
      <w:pPr>
        <w:tabs>
          <w:tab w:val="left" w:pos="284"/>
        </w:tabs>
        <w:spacing w:before="40" w:line="300" w:lineRule="auto"/>
        <w:jc w:val="both"/>
        <w:rPr>
          <w:sz w:val="26"/>
          <w:szCs w:val="26"/>
        </w:rPr>
      </w:pPr>
      <w:r w:rsidRPr="00206930">
        <w:rPr>
          <w:sz w:val="26"/>
          <w:szCs w:val="26"/>
        </w:rPr>
        <w:tab/>
      </w:r>
      <w:r w:rsidR="0076393F">
        <w:rPr>
          <w:sz w:val="26"/>
          <w:szCs w:val="26"/>
        </w:rPr>
        <w:t xml:space="preserve">  </w:t>
      </w:r>
      <w:r w:rsidRPr="00206930">
        <w:rPr>
          <w:b/>
          <w:sz w:val="26"/>
          <w:szCs w:val="26"/>
        </w:rPr>
        <w:t>1.</w:t>
      </w:r>
      <w:r w:rsidRPr="00206930">
        <w:rPr>
          <w:sz w:val="26"/>
          <w:szCs w:val="26"/>
        </w:rPr>
        <w:t xml:space="preserve"> Cho đường thẳng </w:t>
      </w:r>
      <w:r w:rsidR="001A1D7F" w:rsidRPr="00692055">
        <w:rPr>
          <w:position w:val="-12"/>
          <w:sz w:val="26"/>
          <w:szCs w:val="26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8pt" o:ole="">
            <v:imagedata r:id="rId5" o:title=""/>
          </v:shape>
          <o:OLEObject Type="Embed" ProgID="Equation.DSMT4" ShapeID="_x0000_i1025" DrawAspect="Content" ObjectID="_1581525286" r:id="rId6"/>
        </w:object>
      </w:r>
      <w:r w:rsidR="001A1D7F" w:rsidRPr="00206930">
        <w:rPr>
          <w:position w:val="-12"/>
          <w:sz w:val="26"/>
          <w:szCs w:val="26"/>
        </w:rPr>
        <w:t xml:space="preserve"> </w:t>
      </w:r>
      <w:r w:rsidR="00083BE3" w:rsidRPr="00206930">
        <w:rPr>
          <w:sz w:val="26"/>
          <w:szCs w:val="26"/>
        </w:rPr>
        <w:t xml:space="preserve">và </w:t>
      </w:r>
      <w:r w:rsidR="00123352" w:rsidRPr="00206930">
        <w:rPr>
          <w:sz w:val="26"/>
          <w:szCs w:val="26"/>
        </w:rPr>
        <w:t>p</w:t>
      </w:r>
      <w:r w:rsidR="00083BE3" w:rsidRPr="00206930">
        <w:rPr>
          <w:sz w:val="26"/>
          <w:szCs w:val="26"/>
        </w:rPr>
        <w:t>arabol (</w:t>
      </w:r>
      <w:r w:rsidR="00083BE3" w:rsidRPr="00206930">
        <w:rPr>
          <w:i/>
          <w:sz w:val="26"/>
          <w:szCs w:val="26"/>
        </w:rPr>
        <w:t>P</w:t>
      </w:r>
      <w:r w:rsidR="00083BE3" w:rsidRPr="00206930">
        <w:rPr>
          <w:sz w:val="26"/>
          <w:szCs w:val="26"/>
        </w:rPr>
        <w:t>)</w:t>
      </w:r>
      <w:r w:rsidRPr="00206930">
        <w:rPr>
          <w:sz w:val="26"/>
          <w:szCs w:val="26"/>
        </w:rPr>
        <w:t xml:space="preserve">: </w:t>
      </w:r>
      <w:r w:rsidR="001A1D7F" w:rsidRPr="00692055">
        <w:rPr>
          <w:position w:val="-10"/>
          <w:sz w:val="26"/>
          <w:szCs w:val="26"/>
        </w:rPr>
        <w:object w:dxaOrig="1579" w:dyaOrig="380">
          <v:shape id="_x0000_i1026" type="#_x0000_t75" style="width:78.75pt;height:19.5pt" o:ole="">
            <v:imagedata r:id="rId7" o:title=""/>
          </v:shape>
          <o:OLEObject Type="Embed" ProgID="Equation.DSMT4" ShapeID="_x0000_i1026" DrawAspect="Content" ObjectID="_1581525287" r:id="rId8"/>
        </w:object>
      </w:r>
      <w:r w:rsidRPr="00206930">
        <w:rPr>
          <w:sz w:val="26"/>
          <w:szCs w:val="26"/>
        </w:rPr>
        <w:t xml:space="preserve"> (</w:t>
      </w:r>
      <w:r w:rsidR="00083BE3" w:rsidRPr="00206930">
        <w:rPr>
          <w:i/>
          <w:sz w:val="26"/>
          <w:szCs w:val="26"/>
        </w:rPr>
        <w:t>m</w:t>
      </w:r>
      <w:r w:rsidR="00083BE3" w:rsidRPr="00206930">
        <w:rPr>
          <w:sz w:val="26"/>
          <w:szCs w:val="26"/>
        </w:rPr>
        <w:t xml:space="preserve"> là tham số thực</w:t>
      </w:r>
      <w:r w:rsidRPr="00206930">
        <w:rPr>
          <w:sz w:val="26"/>
          <w:szCs w:val="26"/>
        </w:rPr>
        <w:t xml:space="preserve">). Chứng minh </w:t>
      </w:r>
      <w:r w:rsidR="0019199D" w:rsidRPr="00692055">
        <w:rPr>
          <w:position w:val="-12"/>
          <w:sz w:val="26"/>
          <w:szCs w:val="26"/>
        </w:rPr>
        <w:object w:dxaOrig="320" w:dyaOrig="360">
          <v:shape id="_x0000_i1027" type="#_x0000_t75" style="width:16.5pt;height:18pt" o:ole="">
            <v:imagedata r:id="rId9" o:title=""/>
          </v:shape>
          <o:OLEObject Type="Embed" ProgID="Equation.DSMT4" ShapeID="_x0000_i1027" DrawAspect="Content" ObjectID="_1581525288" r:id="rId10"/>
        </w:object>
      </w:r>
      <w:r w:rsidRPr="00206930">
        <w:rPr>
          <w:sz w:val="26"/>
          <w:szCs w:val="26"/>
        </w:rPr>
        <w:t xml:space="preserve"> luôn cắt (</w:t>
      </w:r>
      <w:r w:rsidRPr="00206930">
        <w:rPr>
          <w:i/>
          <w:sz w:val="26"/>
          <w:szCs w:val="26"/>
        </w:rPr>
        <w:t>P</w:t>
      </w:r>
      <w:r w:rsidRPr="00206930">
        <w:rPr>
          <w:sz w:val="26"/>
          <w:szCs w:val="26"/>
        </w:rPr>
        <w:t xml:space="preserve">) tại 2 điểm phân biệt với mọi giá trị của tham số </w:t>
      </w:r>
      <w:r w:rsidRPr="00206930">
        <w:rPr>
          <w:i/>
          <w:sz w:val="26"/>
          <w:szCs w:val="26"/>
        </w:rPr>
        <w:t>m</w:t>
      </w:r>
      <w:r w:rsidRPr="00206930">
        <w:rPr>
          <w:sz w:val="26"/>
          <w:szCs w:val="26"/>
        </w:rPr>
        <w:t xml:space="preserve">. Tìm </w:t>
      </w:r>
      <w:r w:rsidRPr="00206930">
        <w:rPr>
          <w:i/>
          <w:sz w:val="26"/>
          <w:szCs w:val="26"/>
        </w:rPr>
        <w:t>m</w:t>
      </w:r>
      <w:r w:rsidRPr="00206930">
        <w:rPr>
          <w:sz w:val="26"/>
          <w:szCs w:val="26"/>
        </w:rPr>
        <w:t xml:space="preserve"> để khoảng cách từ đỉnh </w:t>
      </w:r>
      <w:r w:rsidRPr="00206930">
        <w:rPr>
          <w:i/>
          <w:sz w:val="26"/>
          <w:szCs w:val="26"/>
        </w:rPr>
        <w:t>I</w:t>
      </w:r>
      <w:r w:rsidRPr="00206930">
        <w:rPr>
          <w:sz w:val="26"/>
          <w:szCs w:val="26"/>
        </w:rPr>
        <w:t xml:space="preserve"> của </w:t>
      </w:r>
      <w:r w:rsidR="002D3DAE" w:rsidRPr="00206930">
        <w:rPr>
          <w:sz w:val="26"/>
          <w:szCs w:val="26"/>
        </w:rPr>
        <w:t>p</w:t>
      </w:r>
      <w:r w:rsidRPr="00206930">
        <w:rPr>
          <w:sz w:val="26"/>
          <w:szCs w:val="26"/>
        </w:rPr>
        <w:t xml:space="preserve">arabol </w:t>
      </w:r>
      <w:r w:rsidR="00E75C91" w:rsidRPr="00206930">
        <w:rPr>
          <w:sz w:val="26"/>
          <w:szCs w:val="26"/>
        </w:rPr>
        <w:t>(</w:t>
      </w:r>
      <w:r w:rsidR="00E75C91" w:rsidRPr="00206930">
        <w:rPr>
          <w:i/>
          <w:sz w:val="26"/>
          <w:szCs w:val="26"/>
        </w:rPr>
        <w:t>P</w:t>
      </w:r>
      <w:r w:rsidR="00E75C91" w:rsidRPr="00206930">
        <w:rPr>
          <w:sz w:val="26"/>
          <w:szCs w:val="26"/>
        </w:rPr>
        <w:t>)</w:t>
      </w:r>
      <w:r w:rsidR="00E75C91">
        <w:rPr>
          <w:sz w:val="26"/>
          <w:szCs w:val="26"/>
        </w:rPr>
        <w:t xml:space="preserve"> </w:t>
      </w:r>
      <w:r w:rsidRPr="00206930">
        <w:rPr>
          <w:sz w:val="26"/>
          <w:szCs w:val="26"/>
        </w:rPr>
        <w:t xml:space="preserve">đến đường thẳng </w:t>
      </w:r>
      <w:r w:rsidR="00AC1AF8" w:rsidRPr="00692055">
        <w:rPr>
          <w:position w:val="-12"/>
          <w:sz w:val="26"/>
          <w:szCs w:val="26"/>
        </w:rPr>
        <w:object w:dxaOrig="320" w:dyaOrig="360">
          <v:shape id="_x0000_i1028" type="#_x0000_t75" style="width:16.5pt;height:18pt" o:ole="">
            <v:imagedata r:id="rId11" o:title=""/>
          </v:shape>
          <o:OLEObject Type="Embed" ProgID="Equation.DSMT4" ShapeID="_x0000_i1028" DrawAspect="Content" ObjectID="_1581525289" r:id="rId12"/>
        </w:object>
      </w:r>
      <w:r w:rsidRPr="00206930">
        <w:rPr>
          <w:sz w:val="26"/>
          <w:szCs w:val="26"/>
        </w:rPr>
        <w:t xml:space="preserve"> đạt giá trị lớn nhất.</w:t>
      </w:r>
    </w:p>
    <w:p w:rsidR="006C34E1" w:rsidRPr="00206930" w:rsidRDefault="006C34E1" w:rsidP="004B6BF8">
      <w:pPr>
        <w:tabs>
          <w:tab w:val="left" w:pos="284"/>
        </w:tabs>
        <w:spacing w:before="40" w:line="300" w:lineRule="auto"/>
        <w:jc w:val="both"/>
        <w:rPr>
          <w:sz w:val="26"/>
          <w:szCs w:val="26"/>
        </w:rPr>
      </w:pPr>
      <w:r w:rsidRPr="00206930">
        <w:rPr>
          <w:sz w:val="26"/>
          <w:szCs w:val="26"/>
        </w:rPr>
        <w:tab/>
      </w:r>
      <w:r w:rsidR="0076393F">
        <w:rPr>
          <w:sz w:val="26"/>
          <w:szCs w:val="26"/>
        </w:rPr>
        <w:t xml:space="preserve">  </w:t>
      </w:r>
      <w:r w:rsidRPr="00206930">
        <w:rPr>
          <w:b/>
          <w:sz w:val="26"/>
          <w:szCs w:val="26"/>
        </w:rPr>
        <w:t xml:space="preserve">2. </w:t>
      </w:r>
      <w:r w:rsidRPr="00206930">
        <w:rPr>
          <w:sz w:val="26"/>
          <w:szCs w:val="26"/>
        </w:rPr>
        <w:t xml:space="preserve">Cho phương trình </w:t>
      </w:r>
      <w:r w:rsidR="001A4331" w:rsidRPr="00692055">
        <w:rPr>
          <w:position w:val="-10"/>
          <w:sz w:val="26"/>
          <w:szCs w:val="26"/>
        </w:rPr>
        <w:object w:dxaOrig="3700" w:dyaOrig="380">
          <v:shape id="_x0000_i1029" type="#_x0000_t75" style="width:186pt;height:19.5pt" o:ole="">
            <v:imagedata r:id="rId13" o:title=""/>
          </v:shape>
          <o:OLEObject Type="Embed" ProgID="Equation.DSMT4" ShapeID="_x0000_i1029" DrawAspect="Content" ObjectID="_1581525290" r:id="rId14"/>
        </w:object>
      </w:r>
      <w:r w:rsidR="00AC1AF8" w:rsidRPr="00206930">
        <w:rPr>
          <w:sz w:val="26"/>
          <w:szCs w:val="26"/>
        </w:rPr>
        <w:t xml:space="preserve"> (</w:t>
      </w:r>
      <w:r w:rsidRPr="00206930">
        <w:rPr>
          <w:i/>
          <w:sz w:val="26"/>
          <w:szCs w:val="26"/>
        </w:rPr>
        <w:t>m</w:t>
      </w:r>
      <w:r w:rsidRPr="00206930">
        <w:rPr>
          <w:sz w:val="26"/>
          <w:szCs w:val="26"/>
        </w:rPr>
        <w:t xml:space="preserve"> là tham số thực). Tìm tất cả các giá trị của </w:t>
      </w:r>
      <w:r w:rsidRPr="00206930">
        <w:rPr>
          <w:i/>
          <w:sz w:val="26"/>
          <w:szCs w:val="26"/>
        </w:rPr>
        <w:t>m</w:t>
      </w:r>
      <w:r w:rsidRPr="00206930">
        <w:rPr>
          <w:sz w:val="26"/>
          <w:szCs w:val="26"/>
        </w:rPr>
        <w:t xml:space="preserve"> để phương trình </w:t>
      </w:r>
      <w:r w:rsidR="00564154" w:rsidRPr="00206930">
        <w:rPr>
          <w:sz w:val="26"/>
          <w:szCs w:val="26"/>
        </w:rPr>
        <w:t xml:space="preserve">đã cho </w:t>
      </w:r>
      <w:r w:rsidRPr="00206930">
        <w:rPr>
          <w:sz w:val="26"/>
          <w:szCs w:val="26"/>
        </w:rPr>
        <w:t>có nghiệm thực.</w:t>
      </w:r>
    </w:p>
    <w:p w:rsidR="006C34E1" w:rsidRPr="00206930" w:rsidRDefault="006C34E1" w:rsidP="004B6BF8">
      <w:pPr>
        <w:tabs>
          <w:tab w:val="left" w:pos="284"/>
        </w:tabs>
        <w:spacing w:before="40" w:line="300" w:lineRule="auto"/>
        <w:jc w:val="both"/>
        <w:rPr>
          <w:b/>
          <w:sz w:val="26"/>
          <w:szCs w:val="26"/>
        </w:rPr>
      </w:pPr>
      <w:r w:rsidRPr="00206930">
        <w:rPr>
          <w:b/>
          <w:sz w:val="26"/>
          <w:szCs w:val="26"/>
        </w:rPr>
        <w:t>Câu 2</w:t>
      </w:r>
      <w:r w:rsidR="00A93DDE">
        <w:rPr>
          <w:b/>
          <w:sz w:val="26"/>
          <w:szCs w:val="26"/>
        </w:rPr>
        <w:t>.</w:t>
      </w:r>
      <w:r w:rsidRPr="00206930">
        <w:rPr>
          <w:b/>
          <w:sz w:val="26"/>
          <w:szCs w:val="26"/>
        </w:rPr>
        <w:t xml:space="preserve"> (5,0 điểm)</w:t>
      </w:r>
    </w:p>
    <w:p w:rsidR="006C34E1" w:rsidRPr="00206930" w:rsidRDefault="0076393F" w:rsidP="004B6BF8">
      <w:pPr>
        <w:tabs>
          <w:tab w:val="left" w:pos="284"/>
        </w:tabs>
        <w:spacing w:line="300" w:lineRule="auto"/>
        <w:ind w:left="284"/>
        <w:rPr>
          <w:sz w:val="26"/>
          <w:szCs w:val="26"/>
        </w:rPr>
      </w:pPr>
      <w:r>
        <w:rPr>
          <w:b/>
          <w:sz w:val="26"/>
          <w:szCs w:val="26"/>
        </w:rPr>
        <w:t xml:space="preserve">  </w:t>
      </w:r>
      <w:r w:rsidR="00BC466D" w:rsidRPr="00206930">
        <w:rPr>
          <w:b/>
          <w:sz w:val="26"/>
          <w:szCs w:val="26"/>
        </w:rPr>
        <w:t>1.</w:t>
      </w:r>
      <w:r w:rsidR="006E6753" w:rsidRPr="00206930">
        <w:rPr>
          <w:sz w:val="26"/>
          <w:szCs w:val="26"/>
        </w:rPr>
        <w:t xml:space="preserve"> </w:t>
      </w:r>
      <w:r w:rsidR="006C34E1" w:rsidRPr="00206930">
        <w:rPr>
          <w:sz w:val="26"/>
          <w:szCs w:val="26"/>
        </w:rPr>
        <w:t>Giải phương trình</w:t>
      </w:r>
      <w:r w:rsidR="00BC466D" w:rsidRPr="00206930">
        <w:rPr>
          <w:sz w:val="26"/>
          <w:szCs w:val="26"/>
        </w:rPr>
        <w:t xml:space="preserve"> </w:t>
      </w:r>
      <w:r w:rsidR="009272FD" w:rsidRPr="00D64ADF">
        <w:rPr>
          <w:position w:val="-32"/>
        </w:rPr>
        <w:object w:dxaOrig="3900" w:dyaOrig="780">
          <v:shape id="_x0000_i1030" type="#_x0000_t75" style="width:194.25pt;height:38.25pt" o:ole="">
            <v:imagedata r:id="rId15" o:title=""/>
          </v:shape>
          <o:OLEObject Type="Embed" ProgID="Equation.DSMT4" ShapeID="_x0000_i1030" DrawAspect="Content" ObjectID="_1581525291" r:id="rId16"/>
        </w:object>
      </w:r>
      <w:r w:rsidR="00CF322A" w:rsidRPr="00206930">
        <w:rPr>
          <w:sz w:val="26"/>
          <w:szCs w:val="26"/>
        </w:rPr>
        <w:t xml:space="preserve">  </w:t>
      </w:r>
      <w:r w:rsidR="009272FD" w:rsidRPr="00206930">
        <w:rPr>
          <w:sz w:val="26"/>
          <w:szCs w:val="26"/>
        </w:rPr>
        <w:t xml:space="preserve">          </w:t>
      </w:r>
      <w:r w:rsidR="006C34E1" w:rsidRPr="00206930">
        <w:rPr>
          <w:sz w:val="26"/>
          <w:szCs w:val="26"/>
        </w:rPr>
        <w:t>(</w:t>
      </w:r>
      <w:r w:rsidR="006C34E1" w:rsidRPr="00692055">
        <w:rPr>
          <w:position w:val="-6"/>
          <w:sz w:val="26"/>
          <w:szCs w:val="26"/>
        </w:rPr>
        <w:object w:dxaOrig="600" w:dyaOrig="279">
          <v:shape id="_x0000_i1031" type="#_x0000_t75" style="width:30pt;height:14.25pt" o:ole="">
            <v:imagedata r:id="rId17" o:title=""/>
          </v:shape>
          <o:OLEObject Type="Embed" ProgID="Equation.DSMT4" ShapeID="_x0000_i1031" DrawAspect="Content" ObjectID="_1581525292" r:id="rId18"/>
        </w:object>
      </w:r>
      <w:r w:rsidR="006C34E1" w:rsidRPr="00206930">
        <w:rPr>
          <w:sz w:val="26"/>
          <w:szCs w:val="26"/>
        </w:rPr>
        <w:t>)</w:t>
      </w:r>
      <w:r w:rsidR="00BE0C34" w:rsidRPr="00206930">
        <w:rPr>
          <w:sz w:val="26"/>
          <w:szCs w:val="26"/>
        </w:rPr>
        <w:t>.</w:t>
      </w:r>
    </w:p>
    <w:p w:rsidR="006C34E1" w:rsidRPr="00206930" w:rsidRDefault="0076393F" w:rsidP="004B6BF8">
      <w:pPr>
        <w:tabs>
          <w:tab w:val="left" w:pos="284"/>
        </w:tabs>
        <w:spacing w:before="40" w:line="300" w:lineRule="auto"/>
        <w:ind w:left="284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</w:t>
      </w:r>
      <w:r w:rsidR="00CF322A" w:rsidRPr="00206930">
        <w:rPr>
          <w:b/>
          <w:sz w:val="26"/>
          <w:szCs w:val="26"/>
        </w:rPr>
        <w:t>2.</w:t>
      </w:r>
      <w:r w:rsidR="00CF322A" w:rsidRPr="00206930">
        <w:rPr>
          <w:sz w:val="26"/>
          <w:szCs w:val="26"/>
        </w:rPr>
        <w:t xml:space="preserve"> </w:t>
      </w:r>
      <w:r w:rsidR="006C34E1" w:rsidRPr="00206930">
        <w:rPr>
          <w:sz w:val="26"/>
          <w:szCs w:val="26"/>
        </w:rPr>
        <w:t>Giải hệ phương trình</w:t>
      </w:r>
      <w:r w:rsidR="00CF322A" w:rsidRPr="00206930">
        <w:rPr>
          <w:sz w:val="26"/>
          <w:szCs w:val="26"/>
        </w:rPr>
        <w:t xml:space="preserve"> </w:t>
      </w:r>
      <w:r w:rsidR="009272FD" w:rsidRPr="009272FD">
        <w:rPr>
          <w:position w:val="-54"/>
          <w:sz w:val="26"/>
          <w:szCs w:val="26"/>
        </w:rPr>
        <w:object w:dxaOrig="3739" w:dyaOrig="1200">
          <v:shape id="_x0000_i1032" type="#_x0000_t75" style="width:186pt;height:60pt" o:ole="">
            <v:imagedata r:id="rId19" o:title=""/>
          </v:shape>
          <o:OLEObject Type="Embed" ProgID="Equation.DSMT4" ShapeID="_x0000_i1032" DrawAspect="Content" ObjectID="_1581525293" r:id="rId20"/>
        </w:object>
      </w:r>
      <w:r w:rsidR="006C34E1" w:rsidRPr="00206930">
        <w:rPr>
          <w:sz w:val="26"/>
          <w:szCs w:val="26"/>
        </w:rPr>
        <w:t xml:space="preserve">     </w:t>
      </w:r>
      <w:r w:rsidR="009272FD" w:rsidRPr="00206930">
        <w:rPr>
          <w:sz w:val="26"/>
          <w:szCs w:val="26"/>
        </w:rPr>
        <w:t xml:space="preserve">   </w:t>
      </w:r>
      <w:r w:rsidR="006C34E1" w:rsidRPr="00692055">
        <w:rPr>
          <w:position w:val="-14"/>
          <w:sz w:val="26"/>
          <w:szCs w:val="26"/>
        </w:rPr>
        <w:object w:dxaOrig="1020" w:dyaOrig="400">
          <v:shape id="_x0000_i1033" type="#_x0000_t75" style="width:51pt;height:19.5pt" o:ole="">
            <v:imagedata r:id="rId21" o:title=""/>
          </v:shape>
          <o:OLEObject Type="Embed" ProgID="Equation.DSMT4" ShapeID="_x0000_i1033" DrawAspect="Content" ObjectID="_1581525294" r:id="rId22"/>
        </w:object>
      </w:r>
      <w:r w:rsidR="00BE0C34" w:rsidRPr="00206930">
        <w:rPr>
          <w:sz w:val="26"/>
          <w:szCs w:val="26"/>
        </w:rPr>
        <w:t>.</w:t>
      </w:r>
    </w:p>
    <w:p w:rsidR="006C34E1" w:rsidRPr="00206930" w:rsidRDefault="006C34E1" w:rsidP="004B6BF8">
      <w:pPr>
        <w:tabs>
          <w:tab w:val="left" w:pos="284"/>
        </w:tabs>
        <w:spacing w:before="40" w:line="300" w:lineRule="auto"/>
        <w:jc w:val="both"/>
        <w:rPr>
          <w:b/>
          <w:sz w:val="26"/>
          <w:szCs w:val="26"/>
        </w:rPr>
      </w:pPr>
      <w:r w:rsidRPr="00206930">
        <w:rPr>
          <w:b/>
          <w:sz w:val="26"/>
          <w:szCs w:val="26"/>
        </w:rPr>
        <w:t>Câu 3</w:t>
      </w:r>
      <w:r w:rsidR="00A93DDE">
        <w:rPr>
          <w:b/>
          <w:sz w:val="26"/>
          <w:szCs w:val="26"/>
        </w:rPr>
        <w:t>.</w:t>
      </w:r>
      <w:r w:rsidRPr="00206930">
        <w:rPr>
          <w:b/>
          <w:sz w:val="26"/>
          <w:szCs w:val="26"/>
        </w:rPr>
        <w:t xml:space="preserve"> (5,0 điểm)</w:t>
      </w:r>
    </w:p>
    <w:p w:rsidR="006C34E1" w:rsidRPr="00206930" w:rsidRDefault="006C34E1" w:rsidP="004B6BF8">
      <w:pPr>
        <w:tabs>
          <w:tab w:val="left" w:pos="284"/>
        </w:tabs>
        <w:spacing w:before="40" w:line="300" w:lineRule="auto"/>
        <w:jc w:val="both"/>
        <w:rPr>
          <w:sz w:val="26"/>
          <w:szCs w:val="26"/>
        </w:rPr>
      </w:pPr>
      <w:r w:rsidRPr="00206930">
        <w:rPr>
          <w:b/>
          <w:sz w:val="26"/>
          <w:szCs w:val="26"/>
        </w:rPr>
        <w:tab/>
      </w:r>
      <w:r w:rsidR="0076393F">
        <w:rPr>
          <w:b/>
          <w:sz w:val="26"/>
          <w:szCs w:val="26"/>
        </w:rPr>
        <w:t xml:space="preserve">  </w:t>
      </w:r>
      <w:r w:rsidR="00C67217" w:rsidRPr="00206930">
        <w:rPr>
          <w:b/>
          <w:sz w:val="26"/>
          <w:szCs w:val="26"/>
        </w:rPr>
        <w:t>1.</w:t>
      </w:r>
      <w:r w:rsidR="00E13028" w:rsidRPr="00206930">
        <w:rPr>
          <w:sz w:val="26"/>
          <w:szCs w:val="26"/>
        </w:rPr>
        <w:t xml:space="preserve"> </w:t>
      </w:r>
      <w:r w:rsidR="007C4CB5" w:rsidRPr="00206930">
        <w:rPr>
          <w:sz w:val="26"/>
          <w:szCs w:val="26"/>
        </w:rPr>
        <w:t xml:space="preserve">Cho tam giác </w:t>
      </w:r>
      <w:r w:rsidR="007C4CB5" w:rsidRPr="00206930">
        <w:rPr>
          <w:i/>
          <w:sz w:val="26"/>
          <w:szCs w:val="26"/>
        </w:rPr>
        <w:t>ABC</w:t>
      </w:r>
      <w:r w:rsidR="007C4CB5" w:rsidRPr="00206930">
        <w:rPr>
          <w:sz w:val="26"/>
          <w:szCs w:val="26"/>
        </w:rPr>
        <w:t xml:space="preserve"> có trọng tâm </w:t>
      </w:r>
      <w:r w:rsidR="007C4CB5" w:rsidRPr="00206930">
        <w:rPr>
          <w:i/>
          <w:sz w:val="26"/>
          <w:szCs w:val="26"/>
        </w:rPr>
        <w:t>G</w:t>
      </w:r>
      <w:r w:rsidR="007C4CB5" w:rsidRPr="00206930">
        <w:rPr>
          <w:sz w:val="26"/>
          <w:szCs w:val="26"/>
        </w:rPr>
        <w:t xml:space="preserve">. Gọi </w:t>
      </w:r>
      <w:r w:rsidR="007C4CB5" w:rsidRPr="00206930">
        <w:rPr>
          <w:i/>
          <w:sz w:val="26"/>
          <w:szCs w:val="26"/>
        </w:rPr>
        <w:t>d</w:t>
      </w:r>
      <w:r w:rsidR="007C4CB5" w:rsidRPr="00206930">
        <w:rPr>
          <w:sz w:val="26"/>
          <w:szCs w:val="26"/>
        </w:rPr>
        <w:t xml:space="preserve"> là đường thẳng cố định đi qua </w:t>
      </w:r>
      <w:r w:rsidR="007C4CB5" w:rsidRPr="00206930">
        <w:rPr>
          <w:i/>
          <w:sz w:val="26"/>
          <w:szCs w:val="26"/>
        </w:rPr>
        <w:t>G</w:t>
      </w:r>
      <w:r w:rsidR="007C4CB5" w:rsidRPr="00206930">
        <w:rPr>
          <w:sz w:val="26"/>
          <w:szCs w:val="26"/>
        </w:rPr>
        <w:t xml:space="preserve"> và </w:t>
      </w:r>
      <w:r w:rsidR="007C4CB5" w:rsidRPr="00206930">
        <w:rPr>
          <w:i/>
          <w:sz w:val="26"/>
          <w:szCs w:val="26"/>
        </w:rPr>
        <w:t>d’</w:t>
      </w:r>
      <w:r w:rsidR="007C4CB5" w:rsidRPr="00206930">
        <w:rPr>
          <w:sz w:val="26"/>
          <w:szCs w:val="26"/>
        </w:rPr>
        <w:t xml:space="preserve"> là đường thẳng bất kỳ song song với </w:t>
      </w:r>
      <w:r w:rsidR="007C4CB5" w:rsidRPr="00206930">
        <w:rPr>
          <w:i/>
          <w:sz w:val="26"/>
          <w:szCs w:val="26"/>
        </w:rPr>
        <w:t>d</w:t>
      </w:r>
      <w:r w:rsidR="007C4CB5" w:rsidRPr="00206930">
        <w:rPr>
          <w:sz w:val="26"/>
          <w:szCs w:val="26"/>
        </w:rPr>
        <w:t xml:space="preserve">. Chứng minh </w:t>
      </w:r>
      <w:r w:rsidR="00FA5D50">
        <w:rPr>
          <w:sz w:val="26"/>
          <w:szCs w:val="26"/>
        </w:rPr>
        <w:t xml:space="preserve">rằng </w:t>
      </w:r>
      <w:r w:rsidR="007C4CB5" w:rsidRPr="00206930">
        <w:rPr>
          <w:sz w:val="26"/>
          <w:szCs w:val="26"/>
        </w:rPr>
        <w:t xml:space="preserve">tổng bình phương khoảng cách từ các đỉnh của tam giác </w:t>
      </w:r>
      <w:r w:rsidR="00FA5D50" w:rsidRPr="00206930">
        <w:rPr>
          <w:i/>
          <w:sz w:val="26"/>
          <w:szCs w:val="26"/>
        </w:rPr>
        <w:t>ABC</w:t>
      </w:r>
      <w:r w:rsidR="00FA5D50" w:rsidRPr="00206930">
        <w:rPr>
          <w:sz w:val="26"/>
          <w:szCs w:val="26"/>
        </w:rPr>
        <w:t xml:space="preserve"> </w:t>
      </w:r>
      <w:r w:rsidR="00FA5D50">
        <w:rPr>
          <w:sz w:val="26"/>
          <w:szCs w:val="26"/>
        </w:rPr>
        <w:t xml:space="preserve"> </w:t>
      </w:r>
      <w:r w:rsidR="007C4CB5" w:rsidRPr="00206930">
        <w:rPr>
          <w:sz w:val="26"/>
          <w:szCs w:val="26"/>
        </w:rPr>
        <w:t xml:space="preserve">đến đường thẳng </w:t>
      </w:r>
      <w:r w:rsidR="007C4CB5" w:rsidRPr="00206930">
        <w:rPr>
          <w:i/>
          <w:sz w:val="26"/>
          <w:szCs w:val="26"/>
        </w:rPr>
        <w:t>d</w:t>
      </w:r>
      <w:r w:rsidR="007C4CB5" w:rsidRPr="00206930">
        <w:rPr>
          <w:sz w:val="26"/>
          <w:szCs w:val="26"/>
        </w:rPr>
        <w:t xml:space="preserve"> không vượt quá tổng bình phương khoảng cách từ các đỉnh </w:t>
      </w:r>
      <w:r w:rsidR="00B625BC">
        <w:rPr>
          <w:sz w:val="26"/>
          <w:szCs w:val="26"/>
        </w:rPr>
        <w:t xml:space="preserve">của </w:t>
      </w:r>
      <w:r w:rsidR="007C4CB5" w:rsidRPr="00206930">
        <w:rPr>
          <w:sz w:val="26"/>
          <w:szCs w:val="26"/>
        </w:rPr>
        <w:t>tam giác</w:t>
      </w:r>
      <w:r w:rsidR="00FA5D50">
        <w:rPr>
          <w:sz w:val="26"/>
          <w:szCs w:val="26"/>
        </w:rPr>
        <w:t xml:space="preserve"> </w:t>
      </w:r>
      <w:r w:rsidR="00FA5D50" w:rsidRPr="00206930">
        <w:rPr>
          <w:i/>
          <w:sz w:val="26"/>
          <w:szCs w:val="26"/>
        </w:rPr>
        <w:t>ABC</w:t>
      </w:r>
      <w:r w:rsidR="007C4CB5" w:rsidRPr="00206930">
        <w:rPr>
          <w:sz w:val="26"/>
          <w:szCs w:val="26"/>
        </w:rPr>
        <w:t xml:space="preserve"> đến đường thẳng </w:t>
      </w:r>
      <w:r w:rsidR="007C4CB5" w:rsidRPr="00206930">
        <w:rPr>
          <w:i/>
          <w:sz w:val="26"/>
          <w:szCs w:val="26"/>
        </w:rPr>
        <w:t>d’</w:t>
      </w:r>
      <w:r w:rsidR="007C4CB5" w:rsidRPr="00206930">
        <w:rPr>
          <w:sz w:val="26"/>
          <w:szCs w:val="26"/>
        </w:rPr>
        <w:t>.</w:t>
      </w:r>
    </w:p>
    <w:p w:rsidR="00C67217" w:rsidRPr="00206930" w:rsidRDefault="006C34E1" w:rsidP="004B6BF8">
      <w:pPr>
        <w:tabs>
          <w:tab w:val="left" w:pos="284"/>
        </w:tabs>
        <w:spacing w:before="40" w:line="300" w:lineRule="auto"/>
        <w:jc w:val="both"/>
        <w:rPr>
          <w:sz w:val="26"/>
          <w:szCs w:val="26"/>
        </w:rPr>
      </w:pPr>
      <w:r w:rsidRPr="00206930">
        <w:rPr>
          <w:sz w:val="26"/>
          <w:szCs w:val="26"/>
        </w:rPr>
        <w:tab/>
      </w:r>
      <w:r w:rsidR="0076393F">
        <w:rPr>
          <w:sz w:val="26"/>
          <w:szCs w:val="26"/>
        </w:rPr>
        <w:t xml:space="preserve">  </w:t>
      </w:r>
      <w:r w:rsidR="00E239F9" w:rsidRPr="00206930">
        <w:rPr>
          <w:b/>
          <w:sz w:val="26"/>
          <w:szCs w:val="26"/>
        </w:rPr>
        <w:t xml:space="preserve">2. </w:t>
      </w:r>
      <w:r w:rsidR="009E098A" w:rsidRPr="00206930">
        <w:rPr>
          <w:sz w:val="26"/>
          <w:szCs w:val="26"/>
        </w:rPr>
        <w:t xml:space="preserve">Cho tam giác </w:t>
      </w:r>
      <w:r w:rsidR="009E098A" w:rsidRPr="00206930">
        <w:rPr>
          <w:i/>
          <w:sz w:val="26"/>
          <w:szCs w:val="26"/>
        </w:rPr>
        <w:t>ABC</w:t>
      </w:r>
      <w:r w:rsidR="009E098A" w:rsidRPr="00206930">
        <w:rPr>
          <w:sz w:val="26"/>
          <w:szCs w:val="26"/>
        </w:rPr>
        <w:t xml:space="preserve">, lấy </w:t>
      </w:r>
      <w:r w:rsidR="0076393F">
        <w:rPr>
          <w:sz w:val="26"/>
          <w:szCs w:val="26"/>
        </w:rPr>
        <w:t xml:space="preserve">một </w:t>
      </w:r>
      <w:r w:rsidR="009E098A" w:rsidRPr="00206930">
        <w:rPr>
          <w:sz w:val="26"/>
          <w:szCs w:val="26"/>
        </w:rPr>
        <w:t xml:space="preserve">điểm </w:t>
      </w:r>
      <w:r w:rsidR="009E098A" w:rsidRPr="00206930">
        <w:rPr>
          <w:i/>
          <w:sz w:val="26"/>
          <w:szCs w:val="26"/>
        </w:rPr>
        <w:t>M</w:t>
      </w:r>
      <w:r w:rsidR="009E098A" w:rsidRPr="00206930">
        <w:rPr>
          <w:sz w:val="26"/>
          <w:szCs w:val="26"/>
        </w:rPr>
        <w:t xml:space="preserve"> bất kỳ thuộc miền trong </w:t>
      </w:r>
      <w:r w:rsidR="0076393F">
        <w:rPr>
          <w:sz w:val="26"/>
          <w:szCs w:val="26"/>
        </w:rPr>
        <w:t xml:space="preserve">của </w:t>
      </w:r>
      <w:r w:rsidR="009E098A" w:rsidRPr="00206930">
        <w:rPr>
          <w:sz w:val="26"/>
          <w:szCs w:val="26"/>
        </w:rPr>
        <w:t xml:space="preserve">tam giác sao cho </w:t>
      </w:r>
      <w:r w:rsidR="00C96C80" w:rsidRPr="00692055">
        <w:rPr>
          <w:position w:val="-6"/>
          <w:sz w:val="26"/>
          <w:szCs w:val="26"/>
        </w:rPr>
        <w:object w:dxaOrig="2380" w:dyaOrig="420">
          <v:shape id="_x0000_i1034" type="#_x0000_t75" style="width:119.25pt;height:21pt" o:ole="">
            <v:imagedata r:id="rId23" o:title=""/>
          </v:shape>
          <o:OLEObject Type="Embed" ProgID="Equation.DSMT4" ShapeID="_x0000_i1034" DrawAspect="Content" ObjectID="_1581525295" r:id="rId24"/>
        </w:object>
      </w:r>
      <w:r w:rsidR="00F57D4C" w:rsidRPr="00206930">
        <w:rPr>
          <w:sz w:val="26"/>
          <w:szCs w:val="26"/>
        </w:rPr>
        <w:t>. Chứng minh rằng</w:t>
      </w:r>
      <w:r w:rsidR="009E098A" w:rsidRPr="00206930">
        <w:rPr>
          <w:sz w:val="26"/>
          <w:szCs w:val="26"/>
        </w:rPr>
        <w:t xml:space="preserve">: </w:t>
      </w:r>
      <w:r w:rsidR="00EA4739" w:rsidRPr="00EA4739">
        <w:rPr>
          <w:position w:val="-6"/>
          <w:sz w:val="26"/>
          <w:szCs w:val="26"/>
        </w:rPr>
        <w:object w:dxaOrig="2940" w:dyaOrig="279">
          <v:shape id="_x0000_i1035" type="#_x0000_t75" style="width:147.75pt;height:14.25pt" o:ole="">
            <v:imagedata r:id="rId25" o:title=""/>
          </v:shape>
          <o:OLEObject Type="Embed" ProgID="Equation.DSMT4" ShapeID="_x0000_i1035" DrawAspect="Content" ObjectID="_1581525296" r:id="rId26"/>
        </w:object>
      </w:r>
      <w:r w:rsidR="009E098A" w:rsidRPr="00206930">
        <w:rPr>
          <w:sz w:val="26"/>
          <w:szCs w:val="26"/>
        </w:rPr>
        <w:t>.</w:t>
      </w:r>
    </w:p>
    <w:p w:rsidR="00D845E9" w:rsidRPr="00206930" w:rsidRDefault="00D845E9" w:rsidP="004B6BF8">
      <w:pPr>
        <w:tabs>
          <w:tab w:val="left" w:pos="284"/>
        </w:tabs>
        <w:spacing w:before="40" w:after="40" w:line="300" w:lineRule="auto"/>
        <w:jc w:val="both"/>
        <w:rPr>
          <w:sz w:val="26"/>
          <w:szCs w:val="26"/>
        </w:rPr>
      </w:pPr>
      <w:r w:rsidRPr="00206930">
        <w:rPr>
          <w:sz w:val="26"/>
          <w:szCs w:val="26"/>
        </w:rPr>
        <w:tab/>
      </w:r>
      <w:r w:rsidR="0076393F">
        <w:rPr>
          <w:sz w:val="26"/>
          <w:szCs w:val="26"/>
        </w:rPr>
        <w:t xml:space="preserve">  </w:t>
      </w:r>
      <w:r w:rsidRPr="00206930">
        <w:rPr>
          <w:b/>
          <w:sz w:val="26"/>
          <w:szCs w:val="26"/>
        </w:rPr>
        <w:t xml:space="preserve">3. </w:t>
      </w:r>
      <w:r w:rsidR="00FE4E1D" w:rsidRPr="00206930">
        <w:rPr>
          <w:sz w:val="26"/>
          <w:szCs w:val="26"/>
        </w:rPr>
        <w:t xml:space="preserve">Cho tam giác </w:t>
      </w:r>
      <w:r w:rsidR="00FE4E1D" w:rsidRPr="00206930">
        <w:rPr>
          <w:i/>
          <w:sz w:val="26"/>
          <w:szCs w:val="26"/>
        </w:rPr>
        <w:t xml:space="preserve">ABC </w:t>
      </w:r>
      <w:r w:rsidR="0030637A" w:rsidRPr="00206930">
        <w:rPr>
          <w:sz w:val="26"/>
          <w:szCs w:val="26"/>
        </w:rPr>
        <w:t xml:space="preserve">có 3 góc </w:t>
      </w:r>
      <w:r w:rsidR="00FE4E1D" w:rsidRPr="00206930">
        <w:rPr>
          <w:sz w:val="26"/>
          <w:szCs w:val="26"/>
        </w:rPr>
        <w:t xml:space="preserve">thỏa mãn </w:t>
      </w:r>
      <w:r w:rsidR="002451CE" w:rsidRPr="002451CE">
        <w:rPr>
          <w:position w:val="-14"/>
          <w:sz w:val="26"/>
          <w:szCs w:val="26"/>
        </w:rPr>
        <w:object w:dxaOrig="3620" w:dyaOrig="460">
          <v:shape id="_x0000_i1036" type="#_x0000_t75" style="width:182.25pt;height:24pt" o:ole="">
            <v:imagedata r:id="rId27" o:title=""/>
          </v:shape>
          <o:OLEObject Type="Embed" ProgID="Equation.DSMT4" ShapeID="_x0000_i1036" DrawAspect="Content" ObjectID="_1581525297" r:id="rId28"/>
        </w:object>
      </w:r>
      <w:r w:rsidR="005A4405" w:rsidRPr="00206930">
        <w:rPr>
          <w:sz w:val="26"/>
          <w:szCs w:val="26"/>
        </w:rPr>
        <w:t xml:space="preserve">. Chứng minh </w:t>
      </w:r>
      <w:r w:rsidR="00F04DCD">
        <w:rPr>
          <w:sz w:val="26"/>
          <w:szCs w:val="26"/>
        </w:rPr>
        <w:t xml:space="preserve">rằng </w:t>
      </w:r>
      <w:r w:rsidR="005A4405" w:rsidRPr="00206930">
        <w:rPr>
          <w:sz w:val="26"/>
          <w:szCs w:val="26"/>
        </w:rPr>
        <w:t xml:space="preserve">tam giác </w:t>
      </w:r>
      <w:r w:rsidR="005A4405" w:rsidRPr="00206930">
        <w:rPr>
          <w:i/>
          <w:sz w:val="26"/>
          <w:szCs w:val="26"/>
        </w:rPr>
        <w:t>ABC</w:t>
      </w:r>
      <w:r w:rsidR="005A4405" w:rsidRPr="00206930">
        <w:rPr>
          <w:sz w:val="26"/>
          <w:szCs w:val="26"/>
        </w:rPr>
        <w:t xml:space="preserve"> có 3 góc nhọn.</w:t>
      </w:r>
    </w:p>
    <w:p w:rsidR="00C80A74" w:rsidRPr="00206930" w:rsidRDefault="006C34E1" w:rsidP="004B6BF8">
      <w:pPr>
        <w:tabs>
          <w:tab w:val="left" w:pos="540"/>
        </w:tabs>
        <w:spacing w:before="40" w:after="40" w:line="300" w:lineRule="auto"/>
        <w:jc w:val="both"/>
        <w:rPr>
          <w:sz w:val="26"/>
          <w:szCs w:val="26"/>
        </w:rPr>
      </w:pPr>
      <w:r w:rsidRPr="00206930">
        <w:rPr>
          <w:b/>
          <w:sz w:val="26"/>
          <w:szCs w:val="26"/>
        </w:rPr>
        <w:t>Câu 4</w:t>
      </w:r>
      <w:r w:rsidR="00A93DDE">
        <w:rPr>
          <w:b/>
          <w:sz w:val="26"/>
          <w:szCs w:val="26"/>
        </w:rPr>
        <w:t>.</w:t>
      </w:r>
      <w:r w:rsidRPr="00206930">
        <w:rPr>
          <w:b/>
          <w:sz w:val="26"/>
          <w:szCs w:val="26"/>
        </w:rPr>
        <w:t xml:space="preserve"> (3,0 điểm)</w:t>
      </w:r>
      <w:r w:rsidR="00F95199">
        <w:rPr>
          <w:b/>
          <w:sz w:val="26"/>
          <w:szCs w:val="26"/>
        </w:rPr>
        <w:t xml:space="preserve"> </w:t>
      </w:r>
      <w:r w:rsidR="00C80A74" w:rsidRPr="00206930">
        <w:rPr>
          <w:sz w:val="26"/>
          <w:szCs w:val="26"/>
        </w:rPr>
        <w:t xml:space="preserve">Trong mặt phẳng </w:t>
      </w:r>
      <w:r w:rsidR="00EA16AE" w:rsidRPr="00206930">
        <w:rPr>
          <w:i/>
          <w:sz w:val="26"/>
          <w:szCs w:val="26"/>
        </w:rPr>
        <w:t>Oxy</w:t>
      </w:r>
      <w:r w:rsidR="005B0237" w:rsidRPr="00206930">
        <w:rPr>
          <w:sz w:val="26"/>
          <w:szCs w:val="26"/>
        </w:rPr>
        <w:t xml:space="preserve">, </w:t>
      </w:r>
      <w:r w:rsidR="000D5605" w:rsidRPr="00206930">
        <w:rPr>
          <w:sz w:val="26"/>
          <w:szCs w:val="26"/>
        </w:rPr>
        <w:t xml:space="preserve">cho hình thang cân </w:t>
      </w:r>
      <w:r w:rsidR="000D5605" w:rsidRPr="00206930">
        <w:rPr>
          <w:i/>
          <w:sz w:val="26"/>
          <w:szCs w:val="26"/>
        </w:rPr>
        <w:t>ABCD</w:t>
      </w:r>
      <w:r w:rsidR="000D5605" w:rsidRPr="00206930">
        <w:rPr>
          <w:sz w:val="26"/>
          <w:szCs w:val="26"/>
        </w:rPr>
        <w:t xml:space="preserve"> (</w:t>
      </w:r>
      <w:r w:rsidR="00C80A74" w:rsidRPr="00206930">
        <w:rPr>
          <w:sz w:val="26"/>
          <w:szCs w:val="26"/>
        </w:rPr>
        <w:t xml:space="preserve">cạnh đáy </w:t>
      </w:r>
      <w:r w:rsidR="00C80A74" w:rsidRPr="00206930">
        <w:rPr>
          <w:i/>
          <w:sz w:val="26"/>
          <w:szCs w:val="26"/>
        </w:rPr>
        <w:t>AB</w:t>
      </w:r>
      <w:r w:rsidR="00C80A74" w:rsidRPr="00206930">
        <w:rPr>
          <w:sz w:val="26"/>
          <w:szCs w:val="26"/>
        </w:rPr>
        <w:t xml:space="preserve">), </w:t>
      </w:r>
      <w:r w:rsidR="00C80A74" w:rsidRPr="00206930">
        <w:rPr>
          <w:i/>
          <w:sz w:val="26"/>
          <w:szCs w:val="26"/>
        </w:rPr>
        <w:t>AB = 2CD</w:t>
      </w:r>
      <w:r w:rsidR="00C80A74" w:rsidRPr="00206930">
        <w:rPr>
          <w:sz w:val="26"/>
          <w:szCs w:val="26"/>
        </w:rPr>
        <w:t xml:space="preserve">, </w:t>
      </w:r>
      <w:r w:rsidR="00BE7A93" w:rsidRPr="00692055">
        <w:rPr>
          <w:position w:val="-6"/>
          <w:sz w:val="26"/>
          <w:szCs w:val="26"/>
        </w:rPr>
        <w:object w:dxaOrig="1180" w:dyaOrig="400">
          <v:shape id="_x0000_i1037" type="#_x0000_t75" style="width:59.25pt;height:21pt" o:ole="">
            <v:imagedata r:id="rId29" o:title=""/>
          </v:shape>
          <o:OLEObject Type="Embed" ProgID="Equation.DSMT4" ShapeID="_x0000_i1037" DrawAspect="Content" ObjectID="_1581525298" r:id="rId30"/>
        </w:object>
      </w:r>
      <w:r w:rsidR="00C80A74" w:rsidRPr="00206930">
        <w:rPr>
          <w:sz w:val="26"/>
          <w:szCs w:val="26"/>
        </w:rPr>
        <w:t xml:space="preserve">. Gọi </w:t>
      </w:r>
      <w:r w:rsidR="00C80A74" w:rsidRPr="00206930">
        <w:rPr>
          <w:i/>
          <w:sz w:val="26"/>
          <w:szCs w:val="26"/>
        </w:rPr>
        <w:t>I</w:t>
      </w:r>
      <w:r w:rsidR="00C80A74" w:rsidRPr="00206930">
        <w:rPr>
          <w:sz w:val="26"/>
          <w:szCs w:val="26"/>
        </w:rPr>
        <w:t xml:space="preserve"> là giao</w:t>
      </w:r>
      <w:r w:rsidR="00BD796F">
        <w:rPr>
          <w:sz w:val="26"/>
          <w:szCs w:val="26"/>
        </w:rPr>
        <w:t xml:space="preserve"> điểm</w:t>
      </w:r>
      <w:r w:rsidR="00C80A74" w:rsidRPr="00206930">
        <w:rPr>
          <w:sz w:val="26"/>
          <w:szCs w:val="26"/>
        </w:rPr>
        <w:t xml:space="preserve"> của </w:t>
      </w:r>
      <w:r w:rsidR="0029231F" w:rsidRPr="00206930">
        <w:rPr>
          <w:i/>
          <w:sz w:val="26"/>
          <w:szCs w:val="26"/>
        </w:rPr>
        <w:t>AC</w:t>
      </w:r>
      <w:r w:rsidR="0029231F" w:rsidRPr="00206930">
        <w:rPr>
          <w:sz w:val="26"/>
          <w:szCs w:val="26"/>
        </w:rPr>
        <w:t xml:space="preserve"> và </w:t>
      </w:r>
      <w:r w:rsidR="0029231F" w:rsidRPr="00206930">
        <w:rPr>
          <w:i/>
          <w:sz w:val="26"/>
          <w:szCs w:val="26"/>
        </w:rPr>
        <w:t>BD</w:t>
      </w:r>
      <w:r w:rsidR="00C80A74" w:rsidRPr="00206930">
        <w:rPr>
          <w:sz w:val="26"/>
          <w:szCs w:val="26"/>
        </w:rPr>
        <w:t>, đường thẳng</w:t>
      </w:r>
      <w:r w:rsidR="0029231F" w:rsidRPr="00206930">
        <w:rPr>
          <w:sz w:val="26"/>
          <w:szCs w:val="26"/>
        </w:rPr>
        <w:t xml:space="preserve"> </w:t>
      </w:r>
      <w:r w:rsidR="0029231F" w:rsidRPr="00206930">
        <w:rPr>
          <w:i/>
          <w:sz w:val="26"/>
          <w:szCs w:val="26"/>
        </w:rPr>
        <w:t>d</w:t>
      </w:r>
      <w:r w:rsidR="00C80A74" w:rsidRPr="00206930">
        <w:rPr>
          <w:sz w:val="26"/>
          <w:szCs w:val="26"/>
        </w:rPr>
        <w:t xml:space="preserve"> đi qua </w:t>
      </w:r>
      <w:r w:rsidR="00C80A74" w:rsidRPr="00206930">
        <w:rPr>
          <w:i/>
          <w:sz w:val="26"/>
          <w:szCs w:val="26"/>
        </w:rPr>
        <w:t>I</w:t>
      </w:r>
      <w:r w:rsidR="00C80A74" w:rsidRPr="00206930">
        <w:rPr>
          <w:sz w:val="26"/>
          <w:szCs w:val="26"/>
        </w:rPr>
        <w:t xml:space="preserve"> và vuông góc với hai cạnh đáy </w:t>
      </w:r>
      <w:r w:rsidR="00BD796F">
        <w:rPr>
          <w:sz w:val="26"/>
          <w:szCs w:val="26"/>
        </w:rPr>
        <w:t xml:space="preserve">của hình thang </w:t>
      </w:r>
      <w:r w:rsidR="0029231F" w:rsidRPr="00206930">
        <w:rPr>
          <w:sz w:val="26"/>
          <w:szCs w:val="26"/>
        </w:rPr>
        <w:t>có phương trình</w:t>
      </w:r>
      <w:r w:rsidR="00C80A74" w:rsidRPr="00206930">
        <w:rPr>
          <w:sz w:val="26"/>
          <w:szCs w:val="26"/>
        </w:rPr>
        <w:t xml:space="preserve"> </w:t>
      </w:r>
      <w:r w:rsidR="0029231F" w:rsidRPr="00692055">
        <w:rPr>
          <w:position w:val="-10"/>
          <w:sz w:val="26"/>
          <w:szCs w:val="26"/>
        </w:rPr>
        <w:object w:dxaOrig="1460" w:dyaOrig="320">
          <v:shape id="_x0000_i1038" type="#_x0000_t75" style="width:73.5pt;height:16.5pt" o:ole="">
            <v:imagedata r:id="rId31" o:title=""/>
          </v:shape>
          <o:OLEObject Type="Embed" ProgID="Equation.DSMT4" ShapeID="_x0000_i1038" DrawAspect="Content" ObjectID="_1581525299" r:id="rId32"/>
        </w:object>
      </w:r>
      <w:r w:rsidR="00C80A74" w:rsidRPr="00206930">
        <w:rPr>
          <w:sz w:val="26"/>
          <w:szCs w:val="26"/>
        </w:rPr>
        <w:t xml:space="preserve">. Tìm tọa độ điểm </w:t>
      </w:r>
      <w:r w:rsidR="00C80A74" w:rsidRPr="00206930">
        <w:rPr>
          <w:i/>
          <w:sz w:val="26"/>
          <w:szCs w:val="26"/>
        </w:rPr>
        <w:t>A</w:t>
      </w:r>
      <w:r w:rsidR="00C80A74" w:rsidRPr="00206930">
        <w:rPr>
          <w:sz w:val="26"/>
          <w:szCs w:val="26"/>
        </w:rPr>
        <w:t xml:space="preserve"> biết diện tích của hình thang </w:t>
      </w:r>
      <w:r w:rsidR="00C80A74" w:rsidRPr="00206930">
        <w:rPr>
          <w:i/>
          <w:sz w:val="26"/>
          <w:szCs w:val="26"/>
        </w:rPr>
        <w:t>ABCD</w:t>
      </w:r>
      <w:r w:rsidR="00C80A74" w:rsidRPr="00206930">
        <w:rPr>
          <w:sz w:val="26"/>
          <w:szCs w:val="26"/>
        </w:rPr>
        <w:t xml:space="preserve"> là </w:t>
      </w:r>
      <w:r w:rsidR="00A32720" w:rsidRPr="00A32720">
        <w:rPr>
          <w:position w:val="-26"/>
          <w:sz w:val="26"/>
          <w:szCs w:val="26"/>
        </w:rPr>
        <w:object w:dxaOrig="320" w:dyaOrig="700">
          <v:shape id="_x0000_i1039" type="#_x0000_t75" style="width:16.5pt;height:35.25pt" o:ole="">
            <v:imagedata r:id="rId33" o:title=""/>
          </v:shape>
          <o:OLEObject Type="Embed" ProgID="Equation.DSMT4" ShapeID="_x0000_i1039" DrawAspect="Content" ObjectID="_1581525300" r:id="rId34"/>
        </w:object>
      </w:r>
      <w:r w:rsidR="00C80A74" w:rsidRPr="00206930">
        <w:rPr>
          <w:sz w:val="26"/>
          <w:szCs w:val="26"/>
        </w:rPr>
        <w:t xml:space="preserve">, hoành độ của điểm </w:t>
      </w:r>
      <w:r w:rsidR="00C80A74" w:rsidRPr="00206930">
        <w:rPr>
          <w:i/>
          <w:sz w:val="26"/>
          <w:szCs w:val="26"/>
        </w:rPr>
        <w:t xml:space="preserve">I </w:t>
      </w:r>
      <w:r w:rsidR="00C80A74" w:rsidRPr="00206930">
        <w:rPr>
          <w:sz w:val="26"/>
          <w:szCs w:val="26"/>
        </w:rPr>
        <w:t xml:space="preserve">là 3 và trung điểm </w:t>
      </w:r>
      <w:r w:rsidR="005906BC">
        <w:rPr>
          <w:sz w:val="26"/>
          <w:szCs w:val="26"/>
        </w:rPr>
        <w:t xml:space="preserve">của </w:t>
      </w:r>
      <w:r w:rsidR="00C80A74" w:rsidRPr="00206930">
        <w:rPr>
          <w:i/>
          <w:sz w:val="26"/>
          <w:szCs w:val="26"/>
        </w:rPr>
        <w:t>AB</w:t>
      </w:r>
      <w:r w:rsidR="00C80A74" w:rsidRPr="00206930">
        <w:rPr>
          <w:sz w:val="26"/>
          <w:szCs w:val="26"/>
        </w:rPr>
        <w:t xml:space="preserve"> có tung độ không âm.</w:t>
      </w:r>
    </w:p>
    <w:p w:rsidR="00381B1C" w:rsidRPr="00206930" w:rsidRDefault="006C34E1" w:rsidP="004B6BF8">
      <w:pPr>
        <w:tabs>
          <w:tab w:val="left" w:pos="540"/>
        </w:tabs>
        <w:spacing w:before="40" w:line="300" w:lineRule="auto"/>
        <w:jc w:val="both"/>
        <w:rPr>
          <w:sz w:val="26"/>
          <w:szCs w:val="26"/>
        </w:rPr>
      </w:pPr>
      <w:r w:rsidRPr="00206930">
        <w:rPr>
          <w:b/>
          <w:sz w:val="26"/>
          <w:szCs w:val="26"/>
        </w:rPr>
        <w:t>Câu 5</w:t>
      </w:r>
      <w:r w:rsidR="00A93DDE">
        <w:rPr>
          <w:b/>
          <w:sz w:val="26"/>
          <w:szCs w:val="26"/>
        </w:rPr>
        <w:t>.</w:t>
      </w:r>
      <w:r w:rsidRPr="00206930">
        <w:rPr>
          <w:b/>
          <w:sz w:val="26"/>
          <w:szCs w:val="26"/>
        </w:rPr>
        <w:t xml:space="preserve"> (2,0 điểm)</w:t>
      </w:r>
      <w:r w:rsidR="00F95199">
        <w:rPr>
          <w:b/>
          <w:sz w:val="26"/>
          <w:szCs w:val="26"/>
        </w:rPr>
        <w:t xml:space="preserve"> </w:t>
      </w:r>
      <w:r w:rsidR="00942874" w:rsidRPr="00206930">
        <w:rPr>
          <w:sz w:val="26"/>
          <w:szCs w:val="26"/>
        </w:rPr>
        <w:t xml:space="preserve">Cho </w:t>
      </w:r>
      <w:r w:rsidR="00942874" w:rsidRPr="00206930">
        <w:rPr>
          <w:i/>
          <w:sz w:val="26"/>
          <w:szCs w:val="26"/>
        </w:rPr>
        <w:t>a, b, c</w:t>
      </w:r>
      <w:r w:rsidR="00942874" w:rsidRPr="00206930">
        <w:rPr>
          <w:sz w:val="26"/>
          <w:szCs w:val="26"/>
        </w:rPr>
        <w:t xml:space="preserve"> là các số thực dương thỏa mãn </w:t>
      </w:r>
      <w:r w:rsidR="00A32720" w:rsidRPr="00692055">
        <w:rPr>
          <w:position w:val="-6"/>
          <w:sz w:val="26"/>
          <w:szCs w:val="26"/>
        </w:rPr>
        <w:object w:dxaOrig="1320" w:dyaOrig="300">
          <v:shape id="_x0000_i1040" type="#_x0000_t75" style="width:65.25pt;height:15pt" o:ole="">
            <v:imagedata r:id="rId35" o:title=""/>
          </v:shape>
          <o:OLEObject Type="Embed" ProgID="Equation.DSMT4" ShapeID="_x0000_i1040" DrawAspect="Content" ObjectID="_1581525301" r:id="rId36"/>
        </w:object>
      </w:r>
      <w:r w:rsidR="00942874" w:rsidRPr="00206930">
        <w:rPr>
          <w:sz w:val="26"/>
          <w:szCs w:val="26"/>
        </w:rPr>
        <w:t>. Chứng minh</w:t>
      </w:r>
      <w:r w:rsidR="00940268" w:rsidRPr="00206930">
        <w:rPr>
          <w:sz w:val="26"/>
          <w:szCs w:val="26"/>
        </w:rPr>
        <w:t> </w:t>
      </w:r>
      <w:r w:rsidR="00F164EA">
        <w:rPr>
          <w:sz w:val="26"/>
          <w:szCs w:val="26"/>
        </w:rPr>
        <w:t>rằng</w:t>
      </w:r>
      <w:r w:rsidR="00940268" w:rsidRPr="00206930">
        <w:rPr>
          <w:sz w:val="26"/>
          <w:szCs w:val="26"/>
        </w:rPr>
        <w:t>:</w:t>
      </w:r>
      <w:r w:rsidR="00942874" w:rsidRPr="00206930">
        <w:rPr>
          <w:sz w:val="26"/>
          <w:szCs w:val="26"/>
        </w:rPr>
        <w:t xml:space="preserve"> </w:t>
      </w:r>
    </w:p>
    <w:p w:rsidR="006C34E1" w:rsidRDefault="00A32720" w:rsidP="004B6BF8">
      <w:pPr>
        <w:tabs>
          <w:tab w:val="left" w:pos="540"/>
        </w:tabs>
        <w:spacing w:before="40" w:line="300" w:lineRule="auto"/>
        <w:jc w:val="center"/>
        <w:rPr>
          <w:position w:val="-6"/>
          <w:sz w:val="26"/>
          <w:szCs w:val="26"/>
        </w:rPr>
      </w:pPr>
      <w:r w:rsidRPr="00692055">
        <w:rPr>
          <w:position w:val="-32"/>
          <w:sz w:val="26"/>
          <w:szCs w:val="26"/>
        </w:rPr>
        <w:object w:dxaOrig="3280" w:dyaOrig="740">
          <v:shape id="_x0000_i1041" type="#_x0000_t75" style="width:163.5pt;height:36.75pt" o:ole="">
            <v:imagedata r:id="rId37" o:title=""/>
          </v:shape>
          <o:OLEObject Type="Embed" ProgID="Equation.DSMT4" ShapeID="_x0000_i1041" DrawAspect="Content" ObjectID="_1581525302" r:id="rId38"/>
        </w:object>
      </w:r>
      <w:r w:rsidR="00942874" w:rsidRPr="00206930">
        <w:rPr>
          <w:position w:val="-6"/>
          <w:sz w:val="26"/>
          <w:szCs w:val="26"/>
        </w:rPr>
        <w:t>.</w:t>
      </w:r>
    </w:p>
    <w:p w:rsidR="00291540" w:rsidRPr="00291540" w:rsidRDefault="00291540" w:rsidP="00291540">
      <w:pPr>
        <w:spacing w:before="40" w:line="300" w:lineRule="auto"/>
        <w:jc w:val="center"/>
        <w:rPr>
          <w:b/>
          <w:sz w:val="26"/>
          <w:szCs w:val="26"/>
        </w:rPr>
      </w:pPr>
      <w:r>
        <w:rPr>
          <w:b/>
          <w:position w:val="-6"/>
          <w:sz w:val="26"/>
          <w:szCs w:val="26"/>
        </w:rPr>
        <w:t>---</w:t>
      </w:r>
      <w:r w:rsidRPr="00291540">
        <w:rPr>
          <w:b/>
          <w:position w:val="-6"/>
          <w:sz w:val="26"/>
          <w:szCs w:val="26"/>
        </w:rPr>
        <w:t>HẾT</w:t>
      </w:r>
      <w:r>
        <w:rPr>
          <w:b/>
          <w:position w:val="-6"/>
          <w:sz w:val="26"/>
          <w:szCs w:val="26"/>
        </w:rPr>
        <w:t>---</w:t>
      </w:r>
    </w:p>
    <w:p w:rsidR="006C34E1" w:rsidRPr="00206930" w:rsidRDefault="006C34E1" w:rsidP="00291540">
      <w:pPr>
        <w:spacing w:before="120" w:after="120"/>
        <w:rPr>
          <w:sz w:val="26"/>
          <w:szCs w:val="26"/>
        </w:rPr>
      </w:pPr>
      <w:r w:rsidRPr="00206930">
        <w:rPr>
          <w:sz w:val="26"/>
          <w:szCs w:val="26"/>
        </w:rPr>
        <w:t>Họ và tên thí sinh:………………………………Số báo danh:……………………………….</w:t>
      </w:r>
    </w:p>
    <w:p w:rsidR="006C34E1" w:rsidRPr="00206930" w:rsidRDefault="006C34E1" w:rsidP="006C34E1">
      <w:pPr>
        <w:rPr>
          <w:sz w:val="26"/>
          <w:szCs w:val="26"/>
        </w:rPr>
      </w:pPr>
      <w:r w:rsidRPr="00206930">
        <w:rPr>
          <w:sz w:val="26"/>
          <w:szCs w:val="26"/>
        </w:rPr>
        <w:t>Người coi thi số 1:……………………………...Người coi thi số 2:…………………………</w:t>
      </w:r>
    </w:p>
    <w:sectPr w:rsidR="006C34E1" w:rsidRPr="00206930" w:rsidSect="00C57CCF">
      <w:pgSz w:w="11907" w:h="16839" w:code="9"/>
      <w:pgMar w:top="426" w:right="708" w:bottom="720" w:left="993" w:header="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2B61E2"/>
    <w:multiLevelType w:val="hybridMultilevel"/>
    <w:tmpl w:val="8C981A50"/>
    <w:lvl w:ilvl="0" w:tplc="B48E17E2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 w15:restartNumberingAfterBreak="0">
    <w:nsid w:val="4AD8067E"/>
    <w:multiLevelType w:val="hybridMultilevel"/>
    <w:tmpl w:val="FB44F86E"/>
    <w:lvl w:ilvl="0" w:tplc="2C226CF2">
      <w:start w:val="1"/>
      <w:numFmt w:val="decimal"/>
      <w:lvlText w:val="%1."/>
      <w:lvlJc w:val="left"/>
      <w:pPr>
        <w:tabs>
          <w:tab w:val="num" w:pos="734"/>
        </w:tabs>
        <w:ind w:left="734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4"/>
        </w:tabs>
        <w:ind w:left="145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4"/>
        </w:tabs>
        <w:ind w:left="217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4"/>
        </w:tabs>
        <w:ind w:left="289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4"/>
        </w:tabs>
        <w:ind w:left="361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4"/>
        </w:tabs>
        <w:ind w:left="433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4"/>
        </w:tabs>
        <w:ind w:left="505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4"/>
        </w:tabs>
        <w:ind w:left="577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4"/>
        </w:tabs>
        <w:ind w:left="6494" w:hanging="180"/>
      </w:pPr>
    </w:lvl>
  </w:abstractNum>
  <w:abstractNum w:abstractNumId="2" w15:restartNumberingAfterBreak="0">
    <w:nsid w:val="79E64F32"/>
    <w:multiLevelType w:val="hybridMultilevel"/>
    <w:tmpl w:val="9EA23A52"/>
    <w:lvl w:ilvl="0" w:tplc="B36E269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4DF5"/>
    <w:rsid w:val="00001B31"/>
    <w:rsid w:val="00001BFD"/>
    <w:rsid w:val="000223E2"/>
    <w:rsid w:val="00024E1F"/>
    <w:rsid w:val="00024E77"/>
    <w:rsid w:val="00026F1C"/>
    <w:rsid w:val="00034144"/>
    <w:rsid w:val="000370EA"/>
    <w:rsid w:val="00037DA2"/>
    <w:rsid w:val="00043EBC"/>
    <w:rsid w:val="000457CF"/>
    <w:rsid w:val="000710D9"/>
    <w:rsid w:val="00074DF5"/>
    <w:rsid w:val="00075B82"/>
    <w:rsid w:val="00083BE3"/>
    <w:rsid w:val="000A00FB"/>
    <w:rsid w:val="000A064C"/>
    <w:rsid w:val="000A1853"/>
    <w:rsid w:val="000A4C84"/>
    <w:rsid w:val="000B6143"/>
    <w:rsid w:val="000C2085"/>
    <w:rsid w:val="000D5605"/>
    <w:rsid w:val="000F5290"/>
    <w:rsid w:val="000F5B42"/>
    <w:rsid w:val="000F7F5D"/>
    <w:rsid w:val="00101994"/>
    <w:rsid w:val="0010204E"/>
    <w:rsid w:val="00123274"/>
    <w:rsid w:val="00123352"/>
    <w:rsid w:val="00126D77"/>
    <w:rsid w:val="00127D14"/>
    <w:rsid w:val="0014330F"/>
    <w:rsid w:val="00152E23"/>
    <w:rsid w:val="0019028C"/>
    <w:rsid w:val="0019199D"/>
    <w:rsid w:val="001A196D"/>
    <w:rsid w:val="001A1D7F"/>
    <w:rsid w:val="001A4331"/>
    <w:rsid w:val="001B2E28"/>
    <w:rsid w:val="001C0089"/>
    <w:rsid w:val="001C2450"/>
    <w:rsid w:val="001C498D"/>
    <w:rsid w:val="001D21BC"/>
    <w:rsid w:val="001D63AC"/>
    <w:rsid w:val="001E499E"/>
    <w:rsid w:val="001F7287"/>
    <w:rsid w:val="002013BF"/>
    <w:rsid w:val="00206930"/>
    <w:rsid w:val="00206B33"/>
    <w:rsid w:val="00240D13"/>
    <w:rsid w:val="0024515C"/>
    <w:rsid w:val="002451CE"/>
    <w:rsid w:val="00251FAF"/>
    <w:rsid w:val="002573AD"/>
    <w:rsid w:val="00265010"/>
    <w:rsid w:val="00266880"/>
    <w:rsid w:val="00291540"/>
    <w:rsid w:val="0029231F"/>
    <w:rsid w:val="002971B5"/>
    <w:rsid w:val="002A6345"/>
    <w:rsid w:val="002B0603"/>
    <w:rsid w:val="002C1DD4"/>
    <w:rsid w:val="002C4CD3"/>
    <w:rsid w:val="002C6861"/>
    <w:rsid w:val="002D13A4"/>
    <w:rsid w:val="002D232C"/>
    <w:rsid w:val="002D3DAE"/>
    <w:rsid w:val="002D7B36"/>
    <w:rsid w:val="002E0E8E"/>
    <w:rsid w:val="002E4284"/>
    <w:rsid w:val="002F0F3A"/>
    <w:rsid w:val="002F6615"/>
    <w:rsid w:val="003048FA"/>
    <w:rsid w:val="0030637A"/>
    <w:rsid w:val="003063B1"/>
    <w:rsid w:val="003071CB"/>
    <w:rsid w:val="0031783A"/>
    <w:rsid w:val="00326A4D"/>
    <w:rsid w:val="00330DDA"/>
    <w:rsid w:val="003319E0"/>
    <w:rsid w:val="00332714"/>
    <w:rsid w:val="003356DC"/>
    <w:rsid w:val="0034413F"/>
    <w:rsid w:val="0035025C"/>
    <w:rsid w:val="00361097"/>
    <w:rsid w:val="0038060E"/>
    <w:rsid w:val="00381B1C"/>
    <w:rsid w:val="00381F80"/>
    <w:rsid w:val="0038310C"/>
    <w:rsid w:val="00384E3D"/>
    <w:rsid w:val="00391921"/>
    <w:rsid w:val="00397E57"/>
    <w:rsid w:val="003D2FB9"/>
    <w:rsid w:val="003D5CAE"/>
    <w:rsid w:val="003E67BF"/>
    <w:rsid w:val="004007A0"/>
    <w:rsid w:val="0040109F"/>
    <w:rsid w:val="0040657F"/>
    <w:rsid w:val="00413EA3"/>
    <w:rsid w:val="00417E2B"/>
    <w:rsid w:val="00433F27"/>
    <w:rsid w:val="004349C3"/>
    <w:rsid w:val="00436470"/>
    <w:rsid w:val="004568A3"/>
    <w:rsid w:val="00474A5B"/>
    <w:rsid w:val="00475ED4"/>
    <w:rsid w:val="004852B6"/>
    <w:rsid w:val="0048783A"/>
    <w:rsid w:val="00487D3A"/>
    <w:rsid w:val="00490AE4"/>
    <w:rsid w:val="004A605F"/>
    <w:rsid w:val="004B0515"/>
    <w:rsid w:val="004B0F1A"/>
    <w:rsid w:val="004B35B9"/>
    <w:rsid w:val="004B6BF8"/>
    <w:rsid w:val="004C6074"/>
    <w:rsid w:val="004D07EB"/>
    <w:rsid w:val="004E2913"/>
    <w:rsid w:val="004E30EB"/>
    <w:rsid w:val="004F2EC8"/>
    <w:rsid w:val="00510DFE"/>
    <w:rsid w:val="0051141D"/>
    <w:rsid w:val="00511716"/>
    <w:rsid w:val="00523B86"/>
    <w:rsid w:val="00531064"/>
    <w:rsid w:val="00531ADD"/>
    <w:rsid w:val="0053482A"/>
    <w:rsid w:val="00544295"/>
    <w:rsid w:val="00550214"/>
    <w:rsid w:val="00564154"/>
    <w:rsid w:val="00565DA4"/>
    <w:rsid w:val="00567697"/>
    <w:rsid w:val="00567AE9"/>
    <w:rsid w:val="005739CD"/>
    <w:rsid w:val="00576FAC"/>
    <w:rsid w:val="00582BCC"/>
    <w:rsid w:val="005906BC"/>
    <w:rsid w:val="005A0390"/>
    <w:rsid w:val="005A4405"/>
    <w:rsid w:val="005A532A"/>
    <w:rsid w:val="005B0237"/>
    <w:rsid w:val="005B5794"/>
    <w:rsid w:val="005C4306"/>
    <w:rsid w:val="005C69AF"/>
    <w:rsid w:val="005D01A9"/>
    <w:rsid w:val="005D191D"/>
    <w:rsid w:val="00601658"/>
    <w:rsid w:val="00602875"/>
    <w:rsid w:val="00602B69"/>
    <w:rsid w:val="00605015"/>
    <w:rsid w:val="0060543C"/>
    <w:rsid w:val="00607AFE"/>
    <w:rsid w:val="00621ECC"/>
    <w:rsid w:val="00623AD9"/>
    <w:rsid w:val="00630370"/>
    <w:rsid w:val="006314CE"/>
    <w:rsid w:val="00631B33"/>
    <w:rsid w:val="00633F11"/>
    <w:rsid w:val="0064431C"/>
    <w:rsid w:val="00644687"/>
    <w:rsid w:val="006451A5"/>
    <w:rsid w:val="006569DD"/>
    <w:rsid w:val="006575A0"/>
    <w:rsid w:val="00671C85"/>
    <w:rsid w:val="0067346C"/>
    <w:rsid w:val="0068336A"/>
    <w:rsid w:val="0068479B"/>
    <w:rsid w:val="00685940"/>
    <w:rsid w:val="00692055"/>
    <w:rsid w:val="006953D5"/>
    <w:rsid w:val="0069577C"/>
    <w:rsid w:val="006A2CD1"/>
    <w:rsid w:val="006B264C"/>
    <w:rsid w:val="006B43FE"/>
    <w:rsid w:val="006C29DA"/>
    <w:rsid w:val="006C34E1"/>
    <w:rsid w:val="006C6D66"/>
    <w:rsid w:val="006C725C"/>
    <w:rsid w:val="006D17F3"/>
    <w:rsid w:val="006E1423"/>
    <w:rsid w:val="006E28B4"/>
    <w:rsid w:val="006E6753"/>
    <w:rsid w:val="00703D9C"/>
    <w:rsid w:val="00710E3C"/>
    <w:rsid w:val="00731B84"/>
    <w:rsid w:val="007346AD"/>
    <w:rsid w:val="007346D5"/>
    <w:rsid w:val="00760907"/>
    <w:rsid w:val="0076393F"/>
    <w:rsid w:val="0078100A"/>
    <w:rsid w:val="0079056D"/>
    <w:rsid w:val="007A7D0D"/>
    <w:rsid w:val="007B4BA3"/>
    <w:rsid w:val="007C4CB5"/>
    <w:rsid w:val="007C6E7F"/>
    <w:rsid w:val="007C6E9F"/>
    <w:rsid w:val="007D6280"/>
    <w:rsid w:val="007F4004"/>
    <w:rsid w:val="0080705A"/>
    <w:rsid w:val="00810BA5"/>
    <w:rsid w:val="00811170"/>
    <w:rsid w:val="0083264A"/>
    <w:rsid w:val="0083289C"/>
    <w:rsid w:val="00836C25"/>
    <w:rsid w:val="00860A3E"/>
    <w:rsid w:val="00867643"/>
    <w:rsid w:val="00873A6F"/>
    <w:rsid w:val="00877DAB"/>
    <w:rsid w:val="008813E1"/>
    <w:rsid w:val="008825CE"/>
    <w:rsid w:val="0088378B"/>
    <w:rsid w:val="00895BC0"/>
    <w:rsid w:val="008A66D4"/>
    <w:rsid w:val="008A6DC9"/>
    <w:rsid w:val="008B00CF"/>
    <w:rsid w:val="008B3186"/>
    <w:rsid w:val="008C06F7"/>
    <w:rsid w:val="008C6718"/>
    <w:rsid w:val="008D4A16"/>
    <w:rsid w:val="008E2AAF"/>
    <w:rsid w:val="008E6DB9"/>
    <w:rsid w:val="009036F2"/>
    <w:rsid w:val="00903D75"/>
    <w:rsid w:val="00904DCE"/>
    <w:rsid w:val="00906DB4"/>
    <w:rsid w:val="00907A51"/>
    <w:rsid w:val="00914017"/>
    <w:rsid w:val="0092124C"/>
    <w:rsid w:val="00922868"/>
    <w:rsid w:val="009249D0"/>
    <w:rsid w:val="009272FD"/>
    <w:rsid w:val="009377E2"/>
    <w:rsid w:val="00940268"/>
    <w:rsid w:val="00942874"/>
    <w:rsid w:val="00946337"/>
    <w:rsid w:val="0095301A"/>
    <w:rsid w:val="00955D0E"/>
    <w:rsid w:val="0096202C"/>
    <w:rsid w:val="00963E37"/>
    <w:rsid w:val="00963F5D"/>
    <w:rsid w:val="00967D0A"/>
    <w:rsid w:val="00981CEF"/>
    <w:rsid w:val="00984AE1"/>
    <w:rsid w:val="00986BF5"/>
    <w:rsid w:val="00987788"/>
    <w:rsid w:val="009919E2"/>
    <w:rsid w:val="009A5679"/>
    <w:rsid w:val="009B2EC0"/>
    <w:rsid w:val="009D2F25"/>
    <w:rsid w:val="009D3BC1"/>
    <w:rsid w:val="009D64A6"/>
    <w:rsid w:val="009E098A"/>
    <w:rsid w:val="009F1214"/>
    <w:rsid w:val="009F2A05"/>
    <w:rsid w:val="009F2AC2"/>
    <w:rsid w:val="009F545D"/>
    <w:rsid w:val="009F69F9"/>
    <w:rsid w:val="00A00D2F"/>
    <w:rsid w:val="00A01255"/>
    <w:rsid w:val="00A02ACC"/>
    <w:rsid w:val="00A031FA"/>
    <w:rsid w:val="00A10A19"/>
    <w:rsid w:val="00A243D7"/>
    <w:rsid w:val="00A24B3F"/>
    <w:rsid w:val="00A31219"/>
    <w:rsid w:val="00A3140D"/>
    <w:rsid w:val="00A315D6"/>
    <w:rsid w:val="00A32720"/>
    <w:rsid w:val="00A43959"/>
    <w:rsid w:val="00A46152"/>
    <w:rsid w:val="00A66D90"/>
    <w:rsid w:val="00A72AE4"/>
    <w:rsid w:val="00A8363C"/>
    <w:rsid w:val="00A86688"/>
    <w:rsid w:val="00A86EB0"/>
    <w:rsid w:val="00A903FB"/>
    <w:rsid w:val="00A93DDE"/>
    <w:rsid w:val="00AA07A4"/>
    <w:rsid w:val="00AA1316"/>
    <w:rsid w:val="00AB5910"/>
    <w:rsid w:val="00AC1AF8"/>
    <w:rsid w:val="00AC4CC8"/>
    <w:rsid w:val="00AD092F"/>
    <w:rsid w:val="00AD1842"/>
    <w:rsid w:val="00AD3B01"/>
    <w:rsid w:val="00AD6FFD"/>
    <w:rsid w:val="00AE3753"/>
    <w:rsid w:val="00B123B0"/>
    <w:rsid w:val="00B139E5"/>
    <w:rsid w:val="00B15D70"/>
    <w:rsid w:val="00B208F9"/>
    <w:rsid w:val="00B211F9"/>
    <w:rsid w:val="00B35AFE"/>
    <w:rsid w:val="00B41A49"/>
    <w:rsid w:val="00B42833"/>
    <w:rsid w:val="00B546F7"/>
    <w:rsid w:val="00B556F0"/>
    <w:rsid w:val="00B55ADA"/>
    <w:rsid w:val="00B625BC"/>
    <w:rsid w:val="00BA2E65"/>
    <w:rsid w:val="00BB0D07"/>
    <w:rsid w:val="00BB6DCA"/>
    <w:rsid w:val="00BB702D"/>
    <w:rsid w:val="00BC466D"/>
    <w:rsid w:val="00BC4DE9"/>
    <w:rsid w:val="00BD5825"/>
    <w:rsid w:val="00BD796F"/>
    <w:rsid w:val="00BE0C34"/>
    <w:rsid w:val="00BE2743"/>
    <w:rsid w:val="00BE3243"/>
    <w:rsid w:val="00BE7A93"/>
    <w:rsid w:val="00BF2BF6"/>
    <w:rsid w:val="00C03A2C"/>
    <w:rsid w:val="00C2107D"/>
    <w:rsid w:val="00C23C97"/>
    <w:rsid w:val="00C24317"/>
    <w:rsid w:val="00C256C0"/>
    <w:rsid w:val="00C30D78"/>
    <w:rsid w:val="00C30FA8"/>
    <w:rsid w:val="00C411AD"/>
    <w:rsid w:val="00C52FA3"/>
    <w:rsid w:val="00C57CCF"/>
    <w:rsid w:val="00C607D9"/>
    <w:rsid w:val="00C6679B"/>
    <w:rsid w:val="00C67217"/>
    <w:rsid w:val="00C732D8"/>
    <w:rsid w:val="00C80A74"/>
    <w:rsid w:val="00C8320F"/>
    <w:rsid w:val="00C85873"/>
    <w:rsid w:val="00C8686A"/>
    <w:rsid w:val="00C87922"/>
    <w:rsid w:val="00C959CD"/>
    <w:rsid w:val="00C96C80"/>
    <w:rsid w:val="00CA0DC5"/>
    <w:rsid w:val="00CA15F1"/>
    <w:rsid w:val="00CA294D"/>
    <w:rsid w:val="00CA3884"/>
    <w:rsid w:val="00CA7E6C"/>
    <w:rsid w:val="00CB4DD7"/>
    <w:rsid w:val="00CB6496"/>
    <w:rsid w:val="00CC41AE"/>
    <w:rsid w:val="00CD2AC4"/>
    <w:rsid w:val="00CD6C89"/>
    <w:rsid w:val="00CE22A0"/>
    <w:rsid w:val="00CE6903"/>
    <w:rsid w:val="00CF322A"/>
    <w:rsid w:val="00CF5460"/>
    <w:rsid w:val="00D03506"/>
    <w:rsid w:val="00D07A08"/>
    <w:rsid w:val="00D14FE0"/>
    <w:rsid w:val="00D22415"/>
    <w:rsid w:val="00D25702"/>
    <w:rsid w:val="00D3536C"/>
    <w:rsid w:val="00D41B5E"/>
    <w:rsid w:val="00D53154"/>
    <w:rsid w:val="00D53F5C"/>
    <w:rsid w:val="00D70C91"/>
    <w:rsid w:val="00D73163"/>
    <w:rsid w:val="00D84389"/>
    <w:rsid w:val="00D845E9"/>
    <w:rsid w:val="00D9219B"/>
    <w:rsid w:val="00D93FF8"/>
    <w:rsid w:val="00DB3A70"/>
    <w:rsid w:val="00DB5225"/>
    <w:rsid w:val="00DD6043"/>
    <w:rsid w:val="00DE530E"/>
    <w:rsid w:val="00DF2FC1"/>
    <w:rsid w:val="00DF4E5D"/>
    <w:rsid w:val="00E05718"/>
    <w:rsid w:val="00E05EA2"/>
    <w:rsid w:val="00E10164"/>
    <w:rsid w:val="00E11F64"/>
    <w:rsid w:val="00E124D4"/>
    <w:rsid w:val="00E12A29"/>
    <w:rsid w:val="00E13028"/>
    <w:rsid w:val="00E17E88"/>
    <w:rsid w:val="00E230D5"/>
    <w:rsid w:val="00E239F9"/>
    <w:rsid w:val="00E40832"/>
    <w:rsid w:val="00E41236"/>
    <w:rsid w:val="00E460B6"/>
    <w:rsid w:val="00E60A9F"/>
    <w:rsid w:val="00E64F17"/>
    <w:rsid w:val="00E75C91"/>
    <w:rsid w:val="00E96F93"/>
    <w:rsid w:val="00E97077"/>
    <w:rsid w:val="00EA16AE"/>
    <w:rsid w:val="00EA4739"/>
    <w:rsid w:val="00EA4FB8"/>
    <w:rsid w:val="00EA7F4C"/>
    <w:rsid w:val="00EB068B"/>
    <w:rsid w:val="00EB4F36"/>
    <w:rsid w:val="00EB7304"/>
    <w:rsid w:val="00EC7F2F"/>
    <w:rsid w:val="00EE750D"/>
    <w:rsid w:val="00F04DCD"/>
    <w:rsid w:val="00F073AF"/>
    <w:rsid w:val="00F1648A"/>
    <w:rsid w:val="00F164EA"/>
    <w:rsid w:val="00F21109"/>
    <w:rsid w:val="00F3656D"/>
    <w:rsid w:val="00F372DC"/>
    <w:rsid w:val="00F40C64"/>
    <w:rsid w:val="00F520DF"/>
    <w:rsid w:val="00F53C0E"/>
    <w:rsid w:val="00F57D4C"/>
    <w:rsid w:val="00F604D1"/>
    <w:rsid w:val="00F64026"/>
    <w:rsid w:val="00F76D29"/>
    <w:rsid w:val="00F77492"/>
    <w:rsid w:val="00F77A26"/>
    <w:rsid w:val="00F83ADA"/>
    <w:rsid w:val="00F86343"/>
    <w:rsid w:val="00F87ED3"/>
    <w:rsid w:val="00F947B3"/>
    <w:rsid w:val="00F95199"/>
    <w:rsid w:val="00FA5D50"/>
    <w:rsid w:val="00FB5180"/>
    <w:rsid w:val="00FB5F82"/>
    <w:rsid w:val="00FB6417"/>
    <w:rsid w:val="00FC3024"/>
    <w:rsid w:val="00FD3020"/>
    <w:rsid w:val="00FE04CD"/>
    <w:rsid w:val="00FE28C4"/>
    <w:rsid w:val="00FE4E1D"/>
    <w:rsid w:val="00FE53E4"/>
    <w:rsid w:val="00FF6D6E"/>
    <w:rsid w:val="00FF74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32823D9-A366-48AE-BE57-F30FA2F84B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320F"/>
    <w:pPr>
      <w:spacing w:after="0" w:line="240" w:lineRule="auto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21E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1EC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C80A74"/>
    <w:pPr>
      <w:spacing w:after="0" w:line="240" w:lineRule="auto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6</Words>
  <Characters>180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</dc:creator>
  <cp:keywords/>
  <dc:description/>
  <cp:lastModifiedBy>USER</cp:lastModifiedBy>
  <cp:revision>2</cp:revision>
  <cp:lastPrinted>2018-02-28T09:13:00Z</cp:lastPrinted>
  <dcterms:created xsi:type="dcterms:W3CDTF">2018-03-02T12:48:00Z</dcterms:created>
  <dcterms:modified xsi:type="dcterms:W3CDTF">2018-03-02T12:48:00Z</dcterms:modified>
</cp:coreProperties>
</file>